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D5672" w:rsidRDefault="00ED5672" w:rsidP="00810B64">
      <w:pPr>
        <w:spacing w:after="120" w:line="264" w:lineRule="auto"/>
      </w:pPr>
      <w:r w:rsidRPr="00066524">
        <w:rPr>
          <w:rFonts w:eastAsia="MS Mincho"/>
          <w:noProof/>
          <w:lang w:eastAsia="en-US"/>
        </w:rPr>
        <w:t>УДК</w:t>
      </w:r>
      <w:r w:rsidRPr="00C34606">
        <w:rPr>
          <w:rFonts w:eastAsia="MS Mincho"/>
          <w:noProof/>
          <w:lang w:eastAsia="en-US"/>
        </w:rPr>
        <w:t xml:space="preserve"> (</w:t>
      </w:r>
      <w:r>
        <w:rPr>
          <w:rFonts w:eastAsia="MS Mincho"/>
          <w:noProof/>
          <w:lang w:eastAsia="en-US"/>
        </w:rPr>
        <w:t>третьего уровня</w:t>
      </w:r>
      <w:r w:rsidRPr="00C34606">
        <w:rPr>
          <w:rFonts w:eastAsia="MS Mincho"/>
          <w:noProof/>
          <w:lang w:eastAsia="en-US"/>
        </w:rPr>
        <w:t>)</w:t>
      </w:r>
    </w:p>
    <w:p w:rsidR="00ED5672" w:rsidRPr="00ED5672" w:rsidRDefault="00ED5672" w:rsidP="00810B64">
      <w:pPr>
        <w:pStyle w:val="2"/>
        <w:spacing w:before="120" w:line="360" w:lineRule="auto"/>
        <w:jc w:val="center"/>
        <w:rPr>
          <w:rFonts w:ascii="Times New Roman" w:eastAsia="MS Mincho" w:hAnsi="Times New Roman" w:cs="Times New Roman"/>
          <w:noProof/>
          <w:sz w:val="24"/>
          <w:szCs w:val="24"/>
          <w:lang w:eastAsia="en-US"/>
        </w:rPr>
      </w:pPr>
      <w:r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</w:rPr>
        <w:t>И. О. Фамилия</w:t>
      </w:r>
      <w:r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  <w:vertAlign w:val="superscript"/>
        </w:rPr>
        <w:t>1</w:t>
      </w:r>
      <w:r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</w:rPr>
        <w:t xml:space="preserve"> (первого автора), И. О. Фамилия</w:t>
      </w:r>
      <w:r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  <w:vertAlign w:val="superscript"/>
        </w:rPr>
        <w:t>2</w:t>
      </w:r>
      <w:r w:rsidRPr="00ED5672">
        <w:rPr>
          <w:rFonts w:ascii="Times New Roman" w:hAnsi="Times New Roman" w:cs="Times New Roman"/>
          <w:b w:val="0"/>
          <w:color w:val="000000" w:themeColor="text1"/>
          <w:sz w:val="24"/>
          <w:szCs w:val="24"/>
        </w:rPr>
        <w:t xml:space="preserve"> (второго автора)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br w:type="textWrapping" w:clear="all"/>
      </w:r>
      <w:r w:rsidRPr="00ED5672">
        <w:rPr>
          <w:rFonts w:ascii="Times New Roman" w:eastAsia="MS Mincho" w:hAnsi="Times New Roman" w:cs="Times New Roman"/>
          <w:smallCaps/>
          <w:noProof/>
          <w:color w:val="000000" w:themeColor="text1"/>
          <w:sz w:val="24"/>
          <w:szCs w:val="24"/>
          <w:lang w:eastAsia="en-US"/>
        </w:rPr>
        <w:t>Н</w:t>
      </w:r>
      <w:r w:rsidRPr="00ED5672">
        <w:rPr>
          <w:rFonts w:ascii="Times New Roman" w:eastAsia="MS Mincho" w:hAnsi="Times New Roman" w:cs="Times New Roman"/>
          <w:noProof/>
          <w:color w:val="000000" w:themeColor="text1"/>
          <w:sz w:val="24"/>
          <w:szCs w:val="24"/>
          <w:lang w:eastAsia="en-US"/>
        </w:rPr>
        <w:t>АЗВАНИЕ СТАТЬИ НА РУССКОМ ЯЗЫКЕ*</w:t>
      </w:r>
    </w:p>
    <w:p w:rsidR="00ED5672" w:rsidRPr="00066524" w:rsidRDefault="00ED5672" w:rsidP="00810B64">
      <w:pPr>
        <w:spacing w:line="264" w:lineRule="auto"/>
        <w:jc w:val="center"/>
        <w:rPr>
          <w:i/>
        </w:rPr>
      </w:pPr>
      <w:r w:rsidRPr="00066524">
        <w:rPr>
          <w:vertAlign w:val="superscript"/>
        </w:rPr>
        <w:t>1</w:t>
      </w:r>
      <w:r w:rsidRPr="00066524">
        <w:rPr>
          <w:i/>
        </w:rPr>
        <w:t>Организация, в которой работает первый автор, город, страна</w:t>
      </w:r>
    </w:p>
    <w:p w:rsidR="00ED5672" w:rsidRPr="00066524" w:rsidRDefault="00ED5672" w:rsidP="00810B64">
      <w:pPr>
        <w:spacing w:line="264" w:lineRule="auto"/>
        <w:jc w:val="center"/>
        <w:rPr>
          <w:i/>
        </w:rPr>
      </w:pPr>
      <w:r w:rsidRPr="00066524">
        <w:rPr>
          <w:vertAlign w:val="superscript"/>
        </w:rPr>
        <w:t>2</w:t>
      </w:r>
      <w:r w:rsidRPr="00066524">
        <w:rPr>
          <w:i/>
        </w:rPr>
        <w:t>Организация, в которой работает второй автор, город, страна</w:t>
      </w:r>
    </w:p>
    <w:p w:rsidR="00ED5672" w:rsidRPr="006476EA" w:rsidRDefault="00ED5672" w:rsidP="00810B64">
      <w:pPr>
        <w:spacing w:before="120" w:after="60" w:line="264" w:lineRule="auto"/>
        <w:jc w:val="both"/>
        <w:rPr>
          <w:sz w:val="20"/>
          <w:szCs w:val="20"/>
        </w:rPr>
      </w:pPr>
      <w:r w:rsidRPr="00F80A3F">
        <w:rPr>
          <w:i/>
          <w:sz w:val="20"/>
          <w:szCs w:val="20"/>
        </w:rPr>
        <w:t>Ключевые слова</w:t>
      </w:r>
      <w:r w:rsidRPr="006476EA">
        <w:rPr>
          <w:i/>
          <w:sz w:val="20"/>
          <w:szCs w:val="20"/>
        </w:rPr>
        <w:t xml:space="preserve"> –</w:t>
      </w:r>
      <w:r w:rsidRPr="006476EA">
        <w:rPr>
          <w:sz w:val="20"/>
          <w:szCs w:val="20"/>
        </w:rPr>
        <w:t xml:space="preserve"> образец, оформление, статья</w:t>
      </w:r>
    </w:p>
    <w:p w:rsidR="00594531" w:rsidRDefault="00F250FC" w:rsidP="00594531">
      <w:pPr>
        <w:spacing w:line="264" w:lineRule="auto"/>
        <w:ind w:firstLine="709"/>
        <w:jc w:val="both"/>
      </w:pPr>
      <w:r w:rsidRPr="00F250FC">
        <w:t>Написание тезисов на конференцию представляет собой процесс сбора в единое целое взаимосвязанных и логически выстроенных основных положений всей научной работы</w:t>
      </w:r>
      <w:r w:rsidR="00C01759">
        <w:t xml:space="preserve"> и отвечает на три вопроса: что</w:t>
      </w:r>
      <w:r w:rsidR="006248C4">
        <w:t xml:space="preserve"> изучалось или исследовалось</w:t>
      </w:r>
      <w:r w:rsidR="00C01759">
        <w:t>, как изучалось или исследовалось и какие результаты были получены.</w:t>
      </w:r>
      <w:r w:rsidR="00594531" w:rsidRPr="00594531">
        <w:t xml:space="preserve"> </w:t>
      </w:r>
      <w:r w:rsidR="00594531" w:rsidRPr="00F250FC">
        <w:t>Тезисы – кратко сфор</w:t>
      </w:r>
      <w:r w:rsidR="00594531">
        <w:t xml:space="preserve">мулированные основные положения работы, которые можно </w:t>
      </w:r>
      <w:bookmarkStart w:id="0" w:name="_GoBack"/>
      <w:r w:rsidR="00594531">
        <w:t xml:space="preserve">разбить </w:t>
      </w:r>
      <w:bookmarkEnd w:id="0"/>
      <w:r w:rsidR="00594531">
        <w:t>на следующие разделы: введение, теория, результаты, обсуждение и заключение.</w:t>
      </w:r>
    </w:p>
    <w:p w:rsidR="00535442" w:rsidRPr="00066524" w:rsidRDefault="00535442" w:rsidP="00535442">
      <w:pPr>
        <w:spacing w:line="264" w:lineRule="auto"/>
        <w:ind w:firstLine="709"/>
        <w:jc w:val="both"/>
      </w:pPr>
      <w:r>
        <w:t>Введение в</w:t>
      </w:r>
      <w:r w:rsidRPr="00066524">
        <w:t xml:space="preserve">ключает </w:t>
      </w:r>
      <w:r>
        <w:t>описание</w:t>
      </w:r>
      <w:r w:rsidRPr="00066524">
        <w:t xml:space="preserve"> проблем</w:t>
      </w:r>
      <w:r>
        <w:t>ы, её актуальность</w:t>
      </w:r>
      <w:r w:rsidRPr="00066524">
        <w:t xml:space="preserve">, </w:t>
      </w:r>
      <w:r>
        <w:t>ц</w:t>
      </w:r>
      <w:r w:rsidRPr="00066524">
        <w:t>ел</w:t>
      </w:r>
      <w:r>
        <w:t>ь</w:t>
      </w:r>
      <w:r w:rsidRPr="00066524">
        <w:t xml:space="preserve"> и задач исследования.</w:t>
      </w:r>
    </w:p>
    <w:p w:rsidR="00242446" w:rsidRDefault="00535442" w:rsidP="00535442">
      <w:pPr>
        <w:spacing w:line="264" w:lineRule="auto"/>
        <w:ind w:firstLine="709"/>
        <w:jc w:val="both"/>
      </w:pPr>
      <w:r>
        <w:t>Теория в</w:t>
      </w:r>
      <w:r w:rsidRPr="00066524">
        <w:t>ключает</w:t>
      </w:r>
      <w:r>
        <w:t xml:space="preserve"> краткий </w:t>
      </w:r>
      <w:r w:rsidRPr="00066524">
        <w:t>обзор литературы по теме исследования</w:t>
      </w:r>
      <w:r>
        <w:t xml:space="preserve">, краткое описание теоретических основ и/или </w:t>
      </w:r>
      <w:r w:rsidRPr="00066524">
        <w:t>методов пров</w:t>
      </w:r>
      <w:r>
        <w:t xml:space="preserve">едения исследования, </w:t>
      </w:r>
      <w:r w:rsidRPr="00066524">
        <w:t>материал</w:t>
      </w:r>
      <w:r>
        <w:t>ов</w:t>
      </w:r>
      <w:r w:rsidRPr="00066524">
        <w:t>, прибор</w:t>
      </w:r>
      <w:r>
        <w:t>ов и</w:t>
      </w:r>
      <w:r w:rsidRPr="00066524">
        <w:t xml:space="preserve"> оборудовани</w:t>
      </w:r>
      <w:r>
        <w:t>я</w:t>
      </w:r>
      <w:r w:rsidRPr="00066524">
        <w:t>.</w:t>
      </w:r>
      <w:r w:rsidR="006D78F8">
        <w:t xml:space="preserve"> Описание</w:t>
      </w:r>
      <w:r w:rsidR="00242446">
        <w:t xml:space="preserve"> должн</w:t>
      </w:r>
      <w:r w:rsidR="006D78F8">
        <w:t>о</w:t>
      </w:r>
      <w:r w:rsidR="00242446">
        <w:t xml:space="preserve"> сопровождаться ссылкой на источник. Ссылка даётся в квадратных скобках. </w:t>
      </w:r>
      <w:r w:rsidR="00242446" w:rsidRPr="00066524">
        <w:rPr>
          <w:color w:val="000000"/>
        </w:rPr>
        <w:t>Библиографическое описание</w:t>
      </w:r>
      <w:r w:rsidR="00242446">
        <w:rPr>
          <w:color w:val="000000"/>
        </w:rPr>
        <w:t xml:space="preserve"> источников</w:t>
      </w:r>
      <w:r w:rsidR="00242446" w:rsidRPr="00066524">
        <w:rPr>
          <w:color w:val="000000"/>
        </w:rPr>
        <w:t xml:space="preserve"> выполняется шрифтом </w:t>
      </w:r>
      <w:proofErr w:type="spellStart"/>
      <w:r w:rsidR="00242446" w:rsidRPr="00066524">
        <w:rPr>
          <w:color w:val="000000"/>
        </w:rPr>
        <w:t>Times</w:t>
      </w:r>
      <w:proofErr w:type="spellEnd"/>
      <w:r w:rsidR="00242446" w:rsidRPr="00066524">
        <w:rPr>
          <w:color w:val="000000"/>
        </w:rPr>
        <w:t xml:space="preserve"> </w:t>
      </w:r>
      <w:proofErr w:type="spellStart"/>
      <w:r w:rsidR="00242446" w:rsidRPr="00066524">
        <w:rPr>
          <w:color w:val="000000"/>
        </w:rPr>
        <w:t>New</w:t>
      </w:r>
      <w:proofErr w:type="spellEnd"/>
      <w:r w:rsidR="00242446" w:rsidRPr="00066524">
        <w:rPr>
          <w:color w:val="000000"/>
        </w:rPr>
        <w:t xml:space="preserve"> </w:t>
      </w:r>
      <w:proofErr w:type="spellStart"/>
      <w:r w:rsidR="00242446" w:rsidRPr="00066524">
        <w:rPr>
          <w:color w:val="000000"/>
        </w:rPr>
        <w:t>Roman</w:t>
      </w:r>
      <w:proofErr w:type="spellEnd"/>
      <w:r w:rsidR="00242446" w:rsidRPr="00066524">
        <w:rPr>
          <w:color w:val="000000"/>
        </w:rPr>
        <w:t xml:space="preserve"> 10</w:t>
      </w:r>
      <w:r w:rsidR="00242446">
        <w:rPr>
          <w:color w:val="000000"/>
        </w:rPr>
        <w:t xml:space="preserve"> и размещается в конце текста разделе </w:t>
      </w:r>
      <w:r w:rsidR="00242446" w:rsidRPr="00066524">
        <w:rPr>
          <w:color w:val="000000"/>
        </w:rPr>
        <w:t>«СПИСОК ИСТОЧНИКОВ», без абзацного отступа.</w:t>
      </w:r>
      <w:r w:rsidR="00242446">
        <w:rPr>
          <w:color w:val="000000"/>
        </w:rPr>
        <w:t xml:space="preserve"> </w:t>
      </w:r>
      <w:r w:rsidR="00242446" w:rsidRPr="00066524">
        <w:rPr>
          <w:color w:val="000000"/>
        </w:rPr>
        <w:t>Нумерация источников производится в порядке цитирования и указывается в квадратных скобках</w:t>
      </w:r>
      <w:r w:rsidR="00242446">
        <w:rPr>
          <w:color w:val="000000"/>
        </w:rPr>
        <w:t>.</w:t>
      </w:r>
      <w:r w:rsidR="00242446" w:rsidRPr="00066524">
        <w:rPr>
          <w:color w:val="000000"/>
        </w:rPr>
        <w:t xml:space="preserve"> </w:t>
      </w:r>
      <w:r w:rsidR="00242446">
        <w:rPr>
          <w:color w:val="000000"/>
        </w:rPr>
        <w:t>Ниже приводится пример описани</w:t>
      </w:r>
      <w:r w:rsidR="00594531">
        <w:rPr>
          <w:color w:val="000000"/>
        </w:rPr>
        <w:t>й.</w:t>
      </w:r>
    </w:p>
    <w:p w:rsidR="00535442" w:rsidRDefault="0080044A" w:rsidP="00535442">
      <w:pPr>
        <w:spacing w:line="264" w:lineRule="auto"/>
        <w:ind w:firstLine="709"/>
        <w:jc w:val="both"/>
      </w:pPr>
      <w:r>
        <w:t xml:space="preserve">Не допускается копирование чужих работ или общеизвестных зависимостей. Прямое цитирование не желательно, </w:t>
      </w:r>
      <w:r w:rsidR="00594531">
        <w:t xml:space="preserve">а </w:t>
      </w:r>
      <w:r>
        <w:t xml:space="preserve">в случае использования </w:t>
      </w:r>
      <w:r w:rsidR="00242446">
        <w:t>должн</w:t>
      </w:r>
      <w:r>
        <w:t>о</w:t>
      </w:r>
      <w:r w:rsidR="00242446">
        <w:t xml:space="preserve"> быть </w:t>
      </w:r>
      <w:r>
        <w:t xml:space="preserve">оформлено следующим образом: цитирование берётся в кавычки, </w:t>
      </w:r>
      <w:r w:rsidR="00594531">
        <w:t xml:space="preserve">в скобках </w:t>
      </w:r>
      <w:r>
        <w:t>указываются ин</w:t>
      </w:r>
      <w:r w:rsidR="00594531">
        <w:t>ициалы и фамилия автора</w:t>
      </w:r>
      <w:r>
        <w:t xml:space="preserve"> </w:t>
      </w:r>
      <w:r w:rsidR="00594531">
        <w:t>и ссылка на источник</w:t>
      </w:r>
      <w:r w:rsidR="00242446">
        <w:t>.</w:t>
      </w:r>
    </w:p>
    <w:p w:rsidR="00F250FC" w:rsidRPr="00F250FC" w:rsidRDefault="00535442" w:rsidP="00535442">
      <w:pPr>
        <w:spacing w:line="264" w:lineRule="auto"/>
        <w:ind w:firstLine="709"/>
        <w:jc w:val="both"/>
      </w:pPr>
      <w:r w:rsidRPr="00066524">
        <w:rPr>
          <w:color w:val="000000"/>
        </w:rPr>
        <w:t xml:space="preserve">Текст набирается в редакторе </w:t>
      </w:r>
      <w:proofErr w:type="spellStart"/>
      <w:r w:rsidRPr="00066524">
        <w:rPr>
          <w:color w:val="000000"/>
        </w:rPr>
        <w:t>Microsoft</w:t>
      </w:r>
      <w:proofErr w:type="spellEnd"/>
      <w:r w:rsidRPr="00066524">
        <w:rPr>
          <w:color w:val="000000"/>
        </w:rPr>
        <w:t xml:space="preserve"> </w:t>
      </w:r>
      <w:proofErr w:type="spellStart"/>
      <w:r w:rsidRPr="00066524">
        <w:rPr>
          <w:color w:val="000000"/>
        </w:rPr>
        <w:t>Word</w:t>
      </w:r>
      <w:proofErr w:type="spellEnd"/>
      <w:r w:rsidRPr="00066524">
        <w:t>. Размер бумаги – А4 (210</w:t>
      </w:r>
      <w:r w:rsidRPr="00066524">
        <w:sym w:font="Symbol" w:char="F0B4"/>
      </w:r>
      <w:r w:rsidRPr="00066524">
        <w:t xml:space="preserve">297), правое и нижнее поля – 2,2 см, левое и верхнее поля – 1,8 см. Текст – в одну колонку; шрифт – </w:t>
      </w:r>
      <w:r w:rsidRPr="00066524">
        <w:rPr>
          <w:lang w:val="en-US"/>
        </w:rPr>
        <w:t>Times</w:t>
      </w:r>
      <w:r w:rsidRPr="00066524">
        <w:t xml:space="preserve"> </w:t>
      </w:r>
      <w:r w:rsidRPr="00066524">
        <w:rPr>
          <w:lang w:val="en-US"/>
        </w:rPr>
        <w:t>New</w:t>
      </w:r>
      <w:r w:rsidRPr="00066524">
        <w:t xml:space="preserve"> </w:t>
      </w:r>
      <w:r w:rsidRPr="00066524">
        <w:rPr>
          <w:lang w:val="en-US"/>
        </w:rPr>
        <w:t>Roman</w:t>
      </w:r>
      <w:r w:rsidRPr="00066524">
        <w:t xml:space="preserve">, высота шрифта – 12 пунктов; абзацный отступ – 1,25 см; междустрочный интервал – множитель со значением 1,1; </w:t>
      </w:r>
      <w:r>
        <w:t>выравнивание текста – по ширине</w:t>
      </w:r>
      <w:r w:rsidRPr="00066524">
        <w:t>.</w:t>
      </w:r>
      <w:r w:rsidRPr="00934B70">
        <w:rPr>
          <w:color w:val="000000"/>
        </w:rPr>
        <w:t xml:space="preserve"> </w:t>
      </w:r>
      <w:r>
        <w:t>Заголовки разделов, кроме БЛАГОДАРНОСТИ и СПИСКА ИСТОЧНИКОВ не пишутся, каждый раздел начинается с новой строки и может включать несколько абзацев текста. Все а</w:t>
      </w:r>
      <w:r w:rsidRPr="00066524">
        <w:t xml:space="preserve">ббревиатуры </w:t>
      </w:r>
      <w:r>
        <w:t>должны иметь расшифровку при первом упоминании.</w:t>
      </w:r>
    </w:p>
    <w:p w:rsidR="000778E7" w:rsidRPr="00066524" w:rsidRDefault="000778E7" w:rsidP="0025054A">
      <w:pPr>
        <w:spacing w:line="264" w:lineRule="auto"/>
        <w:ind w:firstLine="709"/>
        <w:jc w:val="both"/>
      </w:pPr>
      <w:r>
        <w:rPr>
          <w:color w:val="000000"/>
        </w:rPr>
        <w:t>При необходимости могут приводится одна–две формулы, которые</w:t>
      </w:r>
      <w:r w:rsidRPr="00066524">
        <w:t xml:space="preserve"> набираются </w:t>
      </w:r>
      <w:r>
        <w:t xml:space="preserve">только </w:t>
      </w:r>
      <w:r w:rsidRPr="00066524">
        <w:t xml:space="preserve">в стандартном редакторе </w:t>
      </w:r>
      <w:r w:rsidRPr="00066524">
        <w:rPr>
          <w:lang w:val="en-US"/>
        </w:rPr>
        <w:t>Math</w:t>
      </w:r>
      <w:r w:rsidRPr="00066524">
        <w:t xml:space="preserve"> </w:t>
      </w:r>
      <w:r w:rsidRPr="00066524">
        <w:rPr>
          <w:lang w:val="en-US"/>
        </w:rPr>
        <w:t>Type</w:t>
      </w:r>
      <w:r>
        <w:t xml:space="preserve"> и должны оформляться в соответствии с примером</w:t>
      </w:r>
      <w:r w:rsidRPr="00066524">
        <w:t>:</w:t>
      </w:r>
    </w:p>
    <w:p w:rsidR="000778E7" w:rsidRPr="00066524" w:rsidRDefault="000778E7" w:rsidP="0025054A">
      <w:pPr>
        <w:spacing w:line="264" w:lineRule="auto"/>
        <w:jc w:val="right"/>
      </w:pPr>
      <w:r w:rsidRPr="00066524">
        <w:rPr>
          <w:position w:val="-32"/>
        </w:rPr>
        <w:object w:dxaOrig="171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38.25pt" o:ole="">
            <v:imagedata r:id="rId8" o:title=""/>
          </v:shape>
          <o:OLEObject Type="Embed" ProgID="Equation.DSMT4" ShapeID="_x0000_i1025" DrawAspect="Content" ObjectID="_1646030938" r:id="rId9"/>
        </w:object>
      </w:r>
      <w:r w:rsidRPr="00066524">
        <w:t>,</w:t>
      </w:r>
      <w:r w:rsidRPr="00066524">
        <w:tab/>
      </w:r>
      <w:r w:rsidRPr="00066524">
        <w:tab/>
      </w:r>
      <w:r w:rsidRPr="00066524">
        <w:tab/>
      </w:r>
      <w:r w:rsidRPr="00066524">
        <w:tab/>
      </w:r>
      <w:r w:rsidRPr="00066524">
        <w:tab/>
        <w:t>(1)</w:t>
      </w:r>
    </w:p>
    <w:p w:rsidR="000778E7" w:rsidRPr="00066524" w:rsidRDefault="00594531" w:rsidP="00594531">
      <w:pPr>
        <w:spacing w:line="264" w:lineRule="auto"/>
        <w:jc w:val="both"/>
        <w:rPr>
          <w:color w:val="000000"/>
        </w:rPr>
      </w:pPr>
      <w:r>
        <w:rPr>
          <w:color w:val="000000"/>
        </w:rPr>
        <w:t>где</w:t>
      </w:r>
      <w:r w:rsidR="0025054A">
        <w:rPr>
          <w:color w:val="000000"/>
        </w:rPr>
        <w:t xml:space="preserve"> </w:t>
      </w:r>
      <w:proofErr w:type="spellStart"/>
      <w:r w:rsidR="000778E7" w:rsidRPr="00066524">
        <w:rPr>
          <w:i/>
          <w:color w:val="000000"/>
          <w:lang w:val="en-US"/>
        </w:rPr>
        <w:t>a</w:t>
      </w:r>
      <w:r w:rsidR="000778E7" w:rsidRPr="00066524">
        <w:rPr>
          <w:i/>
          <w:color w:val="000000"/>
          <w:vertAlign w:val="subscript"/>
          <w:lang w:val="en-US"/>
        </w:rPr>
        <w:t>i</w:t>
      </w:r>
      <w:proofErr w:type="spellEnd"/>
      <w:r w:rsidR="000778E7" w:rsidRPr="00066524">
        <w:rPr>
          <w:color w:val="000000"/>
        </w:rPr>
        <w:t xml:space="preserve"> – объёмная доля </w:t>
      </w:r>
      <w:proofErr w:type="spellStart"/>
      <w:r w:rsidR="000778E7" w:rsidRPr="00066524">
        <w:rPr>
          <w:i/>
          <w:color w:val="000000"/>
          <w:lang w:val="en-US"/>
        </w:rPr>
        <w:t>i</w:t>
      </w:r>
      <w:proofErr w:type="spellEnd"/>
      <w:r w:rsidR="000778E7" w:rsidRPr="00066524">
        <w:rPr>
          <w:color w:val="000000"/>
        </w:rPr>
        <w:t>-го компонента смеси, доли;</w:t>
      </w:r>
      <w:r>
        <w:rPr>
          <w:color w:val="000000"/>
        </w:rPr>
        <w:t xml:space="preserve"> </w:t>
      </w:r>
      <w:proofErr w:type="spellStart"/>
      <w:r w:rsidR="000778E7" w:rsidRPr="00066524">
        <w:rPr>
          <w:i/>
          <w:color w:val="000000"/>
          <w:lang w:val="en-US"/>
        </w:rPr>
        <w:t>M</w:t>
      </w:r>
      <w:r w:rsidR="000778E7" w:rsidRPr="00066524">
        <w:rPr>
          <w:i/>
          <w:color w:val="000000"/>
          <w:vertAlign w:val="subscript"/>
          <w:lang w:val="en-US"/>
        </w:rPr>
        <w:t>i</w:t>
      </w:r>
      <w:proofErr w:type="spellEnd"/>
      <w:r w:rsidR="000778E7" w:rsidRPr="00066524">
        <w:rPr>
          <w:color w:val="000000"/>
        </w:rPr>
        <w:t xml:space="preserve"> – молярная масса </w:t>
      </w:r>
      <w:proofErr w:type="spellStart"/>
      <w:r w:rsidR="000778E7" w:rsidRPr="00066524">
        <w:rPr>
          <w:i/>
          <w:color w:val="000000"/>
          <w:lang w:val="en-US"/>
        </w:rPr>
        <w:t>i</w:t>
      </w:r>
      <w:proofErr w:type="spellEnd"/>
      <w:r w:rsidR="000778E7" w:rsidRPr="00066524">
        <w:rPr>
          <w:color w:val="000000"/>
        </w:rPr>
        <w:t>-го компонента смеси, кг/моль.</w:t>
      </w:r>
    </w:p>
    <w:p w:rsidR="00535442" w:rsidRDefault="000778E7" w:rsidP="0025054A">
      <w:pPr>
        <w:spacing w:line="264" w:lineRule="auto"/>
        <w:ind w:firstLine="709"/>
        <w:jc w:val="both"/>
      </w:pPr>
      <w:r w:rsidRPr="00066524">
        <w:rPr>
          <w:color w:val="000000"/>
        </w:rPr>
        <w:t xml:space="preserve">Не допускается использовать </w:t>
      </w:r>
      <w:r w:rsidRPr="00066524">
        <w:rPr>
          <w:lang w:val="en-US"/>
        </w:rPr>
        <w:t>Math</w:t>
      </w:r>
      <w:r w:rsidRPr="00066524">
        <w:t xml:space="preserve"> </w:t>
      </w:r>
      <w:r w:rsidRPr="00066524">
        <w:rPr>
          <w:lang w:val="en-US"/>
        </w:rPr>
        <w:t>Type</w:t>
      </w:r>
      <w:r w:rsidRPr="00066524">
        <w:t xml:space="preserve"> или </w:t>
      </w:r>
      <w:r w:rsidRPr="00066524">
        <w:rPr>
          <w:lang w:val="en-US"/>
        </w:rPr>
        <w:t>Word</w:t>
      </w:r>
      <w:r w:rsidRPr="00066524">
        <w:t xml:space="preserve"> </w:t>
      </w:r>
      <w:r w:rsidRPr="00066524">
        <w:rPr>
          <w:lang w:val="en-US"/>
        </w:rPr>
        <w:t>Equation</w:t>
      </w:r>
      <w:r w:rsidRPr="00066524">
        <w:t xml:space="preserve"> в абзацах</w:t>
      </w:r>
      <w:r>
        <w:t xml:space="preserve"> для набора символов физических величин, а также верхних и нижних индексов.</w:t>
      </w:r>
    </w:p>
    <w:p w:rsidR="000C0CD5" w:rsidRDefault="0040526D" w:rsidP="0025054A">
      <w:pPr>
        <w:spacing w:line="264" w:lineRule="auto"/>
        <w:ind w:firstLine="709"/>
        <w:jc w:val="both"/>
      </w:pPr>
      <w:r>
        <w:t>Раздел результаты в</w:t>
      </w:r>
      <w:r w:rsidR="0025054A">
        <w:t>ключает</w:t>
      </w:r>
      <w:r w:rsidR="00A95F4B" w:rsidRPr="00066524">
        <w:t xml:space="preserve"> </w:t>
      </w:r>
      <w:r w:rsidR="00934B70">
        <w:t xml:space="preserve">описание </w:t>
      </w:r>
      <w:r w:rsidR="00A95F4B" w:rsidRPr="00066524">
        <w:t>факти</w:t>
      </w:r>
      <w:r w:rsidR="00934B70">
        <w:t>ческих результатов исследования.</w:t>
      </w:r>
      <w:r w:rsidR="0025054A">
        <w:t xml:space="preserve"> Допускается включать в данный раздел</w:t>
      </w:r>
      <w:r w:rsidR="00CC6C30">
        <w:t>: рисунки (диаграммы, графики, фотографии) в количестве не более двух</w:t>
      </w:r>
      <w:r w:rsidR="0025054A">
        <w:t xml:space="preserve"> и </w:t>
      </w:r>
      <w:r w:rsidR="00CC6C30">
        <w:t>таблицы в количестве не более одной.</w:t>
      </w:r>
    </w:p>
    <w:p w:rsidR="000C0CD5" w:rsidRPr="00066524" w:rsidRDefault="00ED5672" w:rsidP="000C0CD5">
      <w:pPr>
        <w:spacing w:line="264" w:lineRule="auto"/>
        <w:ind w:firstLine="709"/>
        <w:jc w:val="both"/>
        <w:rPr>
          <w:color w:val="000000"/>
        </w:rPr>
      </w:pPr>
      <w:r w:rsidRPr="00066524">
        <w:lastRenderedPageBreak/>
        <w:t>Рисунки должны иметь обтекание текст</w:t>
      </w:r>
      <w:r w:rsidR="00594531">
        <w:t>а</w:t>
      </w:r>
      <w:r w:rsidRPr="00066524">
        <w:t xml:space="preserve"> «в тексте», </w:t>
      </w:r>
      <w:r w:rsidR="0025054A">
        <w:t>пример оформления рисунка и подрисуночной надписи представлен на рис. 1.</w:t>
      </w:r>
      <w:r w:rsidRPr="00066524">
        <w:rPr>
          <w:color w:val="000000"/>
        </w:rPr>
        <w:t xml:space="preserve"> </w:t>
      </w:r>
      <w:r w:rsidR="0025054A">
        <w:rPr>
          <w:color w:val="000000"/>
        </w:rPr>
        <w:t>Таблица набирается текстом (см. таблицу).</w:t>
      </w:r>
      <w:r w:rsidR="000C0CD5">
        <w:rPr>
          <w:color w:val="000000"/>
        </w:rPr>
        <w:t xml:space="preserve"> На рисунки и таблицы по тексту должны быть ссылки.</w:t>
      </w:r>
    </w:p>
    <w:p w:rsidR="00ED5672" w:rsidRPr="00066524" w:rsidRDefault="00ED5672" w:rsidP="0025054A">
      <w:pPr>
        <w:spacing w:line="264" w:lineRule="auto"/>
        <w:jc w:val="center"/>
        <w:rPr>
          <w:noProof/>
        </w:rPr>
      </w:pPr>
      <w:r>
        <w:rPr>
          <w:noProof/>
        </w:rPr>
        <w:drawing>
          <wp:inline distT="0" distB="0" distL="0" distR="0" wp14:anchorId="5F82EFF9" wp14:editId="3D3D017E">
            <wp:extent cx="4738255" cy="1543792"/>
            <wp:effectExtent l="0" t="0" r="5715" b="0"/>
            <wp:docPr id="1" name="Диаграмма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</w:p>
    <w:p w:rsidR="00ED5672" w:rsidRPr="00066524" w:rsidRDefault="00ED5672" w:rsidP="0025054A">
      <w:pPr>
        <w:spacing w:after="240" w:line="264" w:lineRule="auto"/>
        <w:jc w:val="center"/>
        <w:rPr>
          <w:i/>
          <w:color w:val="000000"/>
        </w:rPr>
      </w:pPr>
      <w:r w:rsidRPr="00066524">
        <w:rPr>
          <w:noProof/>
        </w:rPr>
        <w:t>Рис. 1. Название рисунка</w:t>
      </w:r>
      <w:r w:rsidR="0025054A">
        <w:rPr>
          <w:noProof/>
        </w:rPr>
        <w:t>: расшифровка позиций рисунка</w:t>
      </w:r>
    </w:p>
    <w:p w:rsidR="00ED5672" w:rsidRPr="00066524" w:rsidRDefault="00CC6C30" w:rsidP="0025054A">
      <w:pPr>
        <w:spacing w:before="240" w:line="264" w:lineRule="auto"/>
        <w:jc w:val="center"/>
        <w:rPr>
          <w:caps/>
          <w:color w:val="000000"/>
        </w:rPr>
      </w:pPr>
      <w:r>
        <w:rPr>
          <w:color w:val="000000"/>
        </w:rPr>
        <w:t>Таблица</w:t>
      </w:r>
      <w:r w:rsidR="00ED5672" w:rsidRPr="00066524">
        <w:rPr>
          <w:color w:val="000000"/>
          <w:lang w:val="en-US"/>
        </w:rPr>
        <w:t xml:space="preserve">. </w:t>
      </w:r>
      <w:r w:rsidR="00ED5672" w:rsidRPr="00066524">
        <w:rPr>
          <w:color w:val="000000"/>
        </w:rPr>
        <w:t>Название таблицы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59"/>
        <w:gridCol w:w="1257"/>
        <w:gridCol w:w="1055"/>
      </w:tblGrid>
      <w:tr w:rsidR="00ED5672" w:rsidRPr="00066524" w:rsidTr="00B4121A">
        <w:trPr>
          <w:trHeight w:val="217"/>
          <w:jc w:val="center"/>
        </w:trPr>
        <w:tc>
          <w:tcPr>
            <w:tcW w:w="2359" w:type="dxa"/>
            <w:vAlign w:val="center"/>
          </w:tcPr>
          <w:p w:rsidR="00ED5672" w:rsidRPr="00066524" w:rsidRDefault="00ED5672" w:rsidP="0025054A">
            <w:pPr>
              <w:spacing w:line="264" w:lineRule="auto"/>
              <w:jc w:val="center"/>
              <w:rPr>
                <w:color w:val="000000"/>
              </w:rPr>
            </w:pPr>
            <w:r w:rsidRPr="00066524">
              <w:rPr>
                <w:color w:val="000000"/>
              </w:rPr>
              <w:t>Подача насоса, м</w:t>
            </w:r>
            <w:r w:rsidRPr="00066524">
              <w:rPr>
                <w:color w:val="000000"/>
                <w:vertAlign w:val="superscript"/>
              </w:rPr>
              <w:t>3</w:t>
            </w:r>
            <w:r w:rsidRPr="00066524">
              <w:rPr>
                <w:color w:val="000000"/>
              </w:rPr>
              <w:t>/ч</w:t>
            </w:r>
          </w:p>
        </w:tc>
        <w:tc>
          <w:tcPr>
            <w:tcW w:w="1257" w:type="dxa"/>
            <w:vAlign w:val="center"/>
          </w:tcPr>
          <w:p w:rsidR="00ED5672" w:rsidRPr="00066524" w:rsidRDefault="00ED5672" w:rsidP="0025054A">
            <w:pPr>
              <w:spacing w:line="264" w:lineRule="auto"/>
              <w:jc w:val="center"/>
              <w:rPr>
                <w:color w:val="000000"/>
              </w:rPr>
            </w:pPr>
            <w:r w:rsidRPr="00066524">
              <w:rPr>
                <w:color w:val="000000"/>
              </w:rPr>
              <w:t>Напор, м</w:t>
            </w:r>
          </w:p>
        </w:tc>
        <w:tc>
          <w:tcPr>
            <w:tcW w:w="1055" w:type="dxa"/>
            <w:vAlign w:val="center"/>
          </w:tcPr>
          <w:p w:rsidR="00ED5672" w:rsidRPr="00066524" w:rsidRDefault="00ED5672" w:rsidP="0025054A">
            <w:pPr>
              <w:spacing w:line="264" w:lineRule="auto"/>
              <w:jc w:val="center"/>
              <w:rPr>
                <w:color w:val="000000"/>
              </w:rPr>
            </w:pPr>
            <w:r w:rsidRPr="00066524">
              <w:rPr>
                <w:color w:val="000000"/>
              </w:rPr>
              <w:t>КПД, %</w:t>
            </w:r>
          </w:p>
        </w:tc>
      </w:tr>
      <w:tr w:rsidR="00ED5672" w:rsidRPr="00066524" w:rsidTr="00B4121A">
        <w:trPr>
          <w:jc w:val="center"/>
        </w:trPr>
        <w:tc>
          <w:tcPr>
            <w:tcW w:w="2359" w:type="dxa"/>
          </w:tcPr>
          <w:p w:rsidR="00ED5672" w:rsidRPr="00066524" w:rsidRDefault="00ED5672" w:rsidP="0025054A">
            <w:pPr>
              <w:spacing w:line="264" w:lineRule="auto"/>
              <w:jc w:val="center"/>
              <w:rPr>
                <w:color w:val="000000"/>
              </w:rPr>
            </w:pPr>
            <w:r w:rsidRPr="00066524">
              <w:rPr>
                <w:color w:val="000000"/>
              </w:rPr>
              <w:t>0</w:t>
            </w:r>
          </w:p>
        </w:tc>
        <w:tc>
          <w:tcPr>
            <w:tcW w:w="1257" w:type="dxa"/>
          </w:tcPr>
          <w:p w:rsidR="00ED5672" w:rsidRPr="00066524" w:rsidRDefault="00ED5672" w:rsidP="0025054A">
            <w:pPr>
              <w:spacing w:line="264" w:lineRule="auto"/>
              <w:jc w:val="center"/>
              <w:rPr>
                <w:color w:val="000000"/>
              </w:rPr>
            </w:pPr>
            <w:r w:rsidRPr="00066524">
              <w:rPr>
                <w:color w:val="000000"/>
              </w:rPr>
              <w:t>300</w:t>
            </w:r>
          </w:p>
        </w:tc>
        <w:tc>
          <w:tcPr>
            <w:tcW w:w="1055" w:type="dxa"/>
          </w:tcPr>
          <w:p w:rsidR="00ED5672" w:rsidRPr="00066524" w:rsidRDefault="00ED5672" w:rsidP="0025054A">
            <w:pPr>
              <w:spacing w:line="264" w:lineRule="auto"/>
              <w:jc w:val="center"/>
            </w:pPr>
            <w:r w:rsidRPr="00066524">
              <w:t>0</w:t>
            </w:r>
          </w:p>
        </w:tc>
      </w:tr>
      <w:tr w:rsidR="00ED5672" w:rsidRPr="00066524" w:rsidTr="00B4121A">
        <w:trPr>
          <w:jc w:val="center"/>
        </w:trPr>
        <w:tc>
          <w:tcPr>
            <w:tcW w:w="2359" w:type="dxa"/>
          </w:tcPr>
          <w:p w:rsidR="00ED5672" w:rsidRPr="00066524" w:rsidRDefault="00ED5672" w:rsidP="0025054A">
            <w:pPr>
              <w:spacing w:line="264" w:lineRule="auto"/>
              <w:jc w:val="center"/>
            </w:pPr>
            <w:r w:rsidRPr="00066524">
              <w:t>500</w:t>
            </w:r>
          </w:p>
        </w:tc>
        <w:tc>
          <w:tcPr>
            <w:tcW w:w="1257" w:type="dxa"/>
          </w:tcPr>
          <w:p w:rsidR="00ED5672" w:rsidRPr="00066524" w:rsidRDefault="00ED5672" w:rsidP="0025054A">
            <w:pPr>
              <w:spacing w:line="264" w:lineRule="auto"/>
              <w:jc w:val="center"/>
            </w:pPr>
            <w:r w:rsidRPr="00066524">
              <w:t>290</w:t>
            </w:r>
          </w:p>
        </w:tc>
        <w:tc>
          <w:tcPr>
            <w:tcW w:w="1055" w:type="dxa"/>
          </w:tcPr>
          <w:p w:rsidR="00ED5672" w:rsidRPr="00066524" w:rsidRDefault="00ED5672" w:rsidP="0025054A">
            <w:pPr>
              <w:spacing w:line="264" w:lineRule="auto"/>
              <w:jc w:val="center"/>
            </w:pPr>
            <w:r w:rsidRPr="00066524">
              <w:t>30</w:t>
            </w:r>
          </w:p>
        </w:tc>
      </w:tr>
      <w:tr w:rsidR="00ED5672" w:rsidRPr="00066524" w:rsidTr="00B4121A">
        <w:trPr>
          <w:jc w:val="center"/>
        </w:trPr>
        <w:tc>
          <w:tcPr>
            <w:tcW w:w="2359" w:type="dxa"/>
          </w:tcPr>
          <w:p w:rsidR="00ED5672" w:rsidRPr="00066524" w:rsidRDefault="00ED5672" w:rsidP="0025054A">
            <w:pPr>
              <w:spacing w:line="264" w:lineRule="auto"/>
              <w:jc w:val="center"/>
            </w:pPr>
            <w:r w:rsidRPr="00066524">
              <w:t>1000</w:t>
            </w:r>
          </w:p>
        </w:tc>
        <w:tc>
          <w:tcPr>
            <w:tcW w:w="1257" w:type="dxa"/>
          </w:tcPr>
          <w:p w:rsidR="00ED5672" w:rsidRPr="00066524" w:rsidRDefault="00ED5672" w:rsidP="0025054A">
            <w:pPr>
              <w:spacing w:line="264" w:lineRule="auto"/>
              <w:jc w:val="center"/>
            </w:pPr>
            <w:r w:rsidRPr="00066524">
              <w:t>275</w:t>
            </w:r>
          </w:p>
        </w:tc>
        <w:tc>
          <w:tcPr>
            <w:tcW w:w="1055" w:type="dxa"/>
          </w:tcPr>
          <w:p w:rsidR="00ED5672" w:rsidRPr="00066524" w:rsidRDefault="00ED5672" w:rsidP="0025054A">
            <w:pPr>
              <w:spacing w:line="264" w:lineRule="auto"/>
              <w:jc w:val="center"/>
            </w:pPr>
            <w:r w:rsidRPr="00066524">
              <w:t>75</w:t>
            </w:r>
          </w:p>
        </w:tc>
      </w:tr>
    </w:tbl>
    <w:p w:rsidR="00A95F4B" w:rsidRPr="00066524" w:rsidRDefault="00A95F4B" w:rsidP="006D78F8">
      <w:pPr>
        <w:spacing w:before="240" w:line="264" w:lineRule="auto"/>
        <w:ind w:firstLine="709"/>
        <w:jc w:val="both"/>
      </w:pPr>
      <w:r w:rsidRPr="00066524">
        <w:t xml:space="preserve">Раздел </w:t>
      </w:r>
      <w:r w:rsidR="0040526D">
        <w:t>обсуждение</w:t>
      </w:r>
      <w:r w:rsidRPr="00066524">
        <w:t xml:space="preserve"> содержит интерпретацию полученных результатов исследования, включая: соответствие полученных результатов гипотезе исследования; ограничения исследования и обобщение его результатов; предложения по практическому применению; предложения по направлению будущих исследований. Не допускается публикация ранее известных результатов без ссылки на источник цитирования.</w:t>
      </w:r>
    </w:p>
    <w:p w:rsidR="0025054A" w:rsidRDefault="0040526D" w:rsidP="0025054A">
      <w:pPr>
        <w:spacing w:line="264" w:lineRule="auto"/>
        <w:ind w:firstLine="709"/>
        <w:jc w:val="both"/>
      </w:pPr>
      <w:r>
        <w:t>В заключении приводятся</w:t>
      </w:r>
      <w:r w:rsidR="00A95F4B" w:rsidRPr="00066524">
        <w:t xml:space="preserve"> краткие итоги </w:t>
      </w:r>
      <w:r>
        <w:t xml:space="preserve">проделанной работы </w:t>
      </w:r>
      <w:r w:rsidR="00A95F4B" w:rsidRPr="00066524">
        <w:t xml:space="preserve">без повторения формулировок, приведённых в </w:t>
      </w:r>
      <w:r>
        <w:t>предыдущих разделах</w:t>
      </w:r>
      <w:r w:rsidR="00A95F4B" w:rsidRPr="00066524">
        <w:t>.</w:t>
      </w:r>
    </w:p>
    <w:p w:rsidR="00ED5672" w:rsidRPr="00496965" w:rsidRDefault="00496965" w:rsidP="0025054A">
      <w:pPr>
        <w:spacing w:line="264" w:lineRule="auto"/>
        <w:ind w:firstLine="709"/>
        <w:jc w:val="both"/>
      </w:pPr>
      <w:r>
        <w:t>П</w:t>
      </w:r>
      <w:r w:rsidR="00ED5672" w:rsidRPr="00066524">
        <w:t>осле текста, при необходимости, размещается раздел «БЛАГОДАРНОСТИ»</w:t>
      </w:r>
      <w:r w:rsidR="00ED5672">
        <w:t>, включающий информацию о научном руководителе, благодарность за финансовую поддержку исследования</w:t>
      </w:r>
      <w:r>
        <w:t xml:space="preserve">, и </w:t>
      </w:r>
      <w:r w:rsidR="00ED5672" w:rsidRPr="006476EA">
        <w:rPr>
          <w:iCs/>
          <w:spacing w:val="-1"/>
        </w:rPr>
        <w:t xml:space="preserve">раздел </w:t>
      </w:r>
      <w:r w:rsidR="00ED5672" w:rsidRPr="00066524">
        <w:t>«СПИСОК ИСТОЧНИКОВ»</w:t>
      </w:r>
      <w:r w:rsidR="00AC077B">
        <w:t>.</w:t>
      </w:r>
    </w:p>
    <w:p w:rsidR="00ED5672" w:rsidRPr="00066524" w:rsidRDefault="00ED5672" w:rsidP="00810B64">
      <w:pPr>
        <w:spacing w:before="120" w:after="120" w:line="264" w:lineRule="auto"/>
        <w:jc w:val="center"/>
        <w:rPr>
          <w:caps/>
          <w:color w:val="000000"/>
        </w:rPr>
      </w:pPr>
      <w:r w:rsidRPr="00066524">
        <w:rPr>
          <w:caps/>
          <w:color w:val="000000"/>
        </w:rPr>
        <w:t>Благодарности</w:t>
      </w:r>
    </w:p>
    <w:p w:rsidR="00ED5672" w:rsidRPr="00810B64" w:rsidRDefault="00ED5672" w:rsidP="0025054A">
      <w:pPr>
        <w:spacing w:line="264" w:lineRule="auto"/>
        <w:ind w:firstLine="709"/>
        <w:jc w:val="both"/>
        <w:rPr>
          <w:color w:val="000000"/>
        </w:rPr>
      </w:pPr>
      <w:r w:rsidRPr="00810B64">
        <w:rPr>
          <w:color w:val="000000"/>
        </w:rPr>
        <w:t>Научный руководитель…</w:t>
      </w:r>
    </w:p>
    <w:p w:rsidR="00ED5672" w:rsidRPr="00066524" w:rsidRDefault="00ED5672" w:rsidP="00810B64">
      <w:pPr>
        <w:spacing w:before="120" w:after="120" w:line="264" w:lineRule="auto"/>
        <w:jc w:val="center"/>
        <w:rPr>
          <w:caps/>
          <w:color w:val="000000"/>
        </w:rPr>
      </w:pPr>
      <w:r w:rsidRPr="00066524">
        <w:rPr>
          <w:caps/>
          <w:color w:val="000000"/>
        </w:rPr>
        <w:t>Список ИСТОЧНИКОВ</w:t>
      </w:r>
    </w:p>
    <w:p w:rsidR="00ED5672" w:rsidRPr="00035D13" w:rsidRDefault="00ED5672" w:rsidP="0025054A">
      <w:pPr>
        <w:numPr>
          <w:ilvl w:val="0"/>
          <w:numId w:val="1"/>
        </w:numPr>
        <w:tabs>
          <w:tab w:val="left" w:pos="426"/>
        </w:tabs>
        <w:spacing w:line="264" w:lineRule="auto"/>
        <w:ind w:left="0" w:firstLine="0"/>
        <w:jc w:val="both"/>
        <w:rPr>
          <w:sz w:val="20"/>
          <w:szCs w:val="20"/>
        </w:rPr>
      </w:pPr>
      <w:r w:rsidRPr="00035D13">
        <w:rPr>
          <w:sz w:val="20"/>
          <w:szCs w:val="20"/>
        </w:rPr>
        <w:t>Коршак А.А. Современные средства сокращения потерь бензинов от испарения: монография / А.А. Коршак.</w:t>
      </w:r>
      <w:r w:rsidRPr="00686D3E"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–</w:t>
      </w:r>
      <w:r w:rsidRPr="00686D3E"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Уфа: ООО «</w:t>
      </w:r>
      <w:proofErr w:type="spellStart"/>
      <w:r w:rsidRPr="00035D13">
        <w:rPr>
          <w:sz w:val="20"/>
          <w:szCs w:val="20"/>
        </w:rPr>
        <w:t>ДизайнПолиграфСервис</w:t>
      </w:r>
      <w:proofErr w:type="spellEnd"/>
      <w:r w:rsidRPr="00035D13">
        <w:rPr>
          <w:sz w:val="20"/>
          <w:szCs w:val="20"/>
        </w:rPr>
        <w:t>», 2001.–144 с.</w:t>
      </w:r>
    </w:p>
    <w:p w:rsidR="00ED5672" w:rsidRPr="00035D13" w:rsidRDefault="00ED5672" w:rsidP="0025054A">
      <w:pPr>
        <w:numPr>
          <w:ilvl w:val="0"/>
          <w:numId w:val="1"/>
        </w:numPr>
        <w:tabs>
          <w:tab w:val="left" w:pos="426"/>
        </w:tabs>
        <w:spacing w:line="264" w:lineRule="auto"/>
        <w:ind w:left="0" w:firstLine="0"/>
        <w:jc w:val="both"/>
        <w:rPr>
          <w:sz w:val="20"/>
          <w:szCs w:val="20"/>
        </w:rPr>
      </w:pPr>
      <w:r w:rsidRPr="00035D13">
        <w:rPr>
          <w:sz w:val="20"/>
          <w:szCs w:val="20"/>
        </w:rPr>
        <w:t xml:space="preserve">Переработка и утилизация </w:t>
      </w:r>
      <w:proofErr w:type="spellStart"/>
      <w:r w:rsidRPr="00035D13">
        <w:rPr>
          <w:sz w:val="20"/>
          <w:szCs w:val="20"/>
        </w:rPr>
        <w:t>нефтешламов</w:t>
      </w:r>
      <w:proofErr w:type="spellEnd"/>
      <w:r w:rsidRPr="00035D13">
        <w:rPr>
          <w:sz w:val="20"/>
          <w:szCs w:val="20"/>
        </w:rPr>
        <w:t xml:space="preserve"> и </w:t>
      </w:r>
      <w:proofErr w:type="spellStart"/>
      <w:r w:rsidRPr="00035D13">
        <w:rPr>
          <w:sz w:val="20"/>
          <w:szCs w:val="20"/>
        </w:rPr>
        <w:t>нефтезагрезнённых</w:t>
      </w:r>
      <w:proofErr w:type="spellEnd"/>
      <w:r w:rsidRPr="00035D13">
        <w:rPr>
          <w:sz w:val="20"/>
          <w:szCs w:val="20"/>
        </w:rPr>
        <w:t xml:space="preserve"> материалов, образующихся в местах </w:t>
      </w:r>
      <w:r w:rsidRPr="009C0FDE">
        <w:rPr>
          <w:sz w:val="20"/>
          <w:szCs w:val="20"/>
        </w:rPr>
        <w:t xml:space="preserve">добычи, транспортировки и переработки углеводородного сырья: монография / [Л.О. </w:t>
      </w:r>
      <w:proofErr w:type="spellStart"/>
      <w:r w:rsidRPr="009C0FDE">
        <w:rPr>
          <w:sz w:val="20"/>
          <w:szCs w:val="20"/>
        </w:rPr>
        <w:t>Штриплинг</w:t>
      </w:r>
      <w:proofErr w:type="spellEnd"/>
      <w:r w:rsidRPr="009C0FDE">
        <w:rPr>
          <w:sz w:val="20"/>
          <w:szCs w:val="20"/>
        </w:rPr>
        <w:t xml:space="preserve"> и др.]; </w:t>
      </w:r>
      <w:proofErr w:type="spellStart"/>
      <w:r w:rsidRPr="009C0FDE">
        <w:rPr>
          <w:color w:val="000000"/>
          <w:sz w:val="20"/>
          <w:szCs w:val="20"/>
          <w:shd w:val="clear" w:color="auto" w:fill="FFFFFF"/>
        </w:rPr>
        <w:t>Минобрнауки</w:t>
      </w:r>
      <w:proofErr w:type="spellEnd"/>
      <w:r w:rsidRPr="009C0FDE">
        <w:rPr>
          <w:color w:val="000000"/>
          <w:sz w:val="20"/>
          <w:szCs w:val="20"/>
          <w:shd w:val="clear" w:color="auto" w:fill="FFFFFF"/>
        </w:rPr>
        <w:t xml:space="preserve"> </w:t>
      </w:r>
      <w:proofErr w:type="spellStart"/>
      <w:r w:rsidRPr="009C0FDE">
        <w:rPr>
          <w:color w:val="000000"/>
          <w:sz w:val="20"/>
          <w:szCs w:val="20"/>
          <w:shd w:val="clear" w:color="auto" w:fill="FFFFFF"/>
        </w:rPr>
        <w:t>Росссии</w:t>
      </w:r>
      <w:proofErr w:type="spellEnd"/>
      <w:r w:rsidRPr="009C0FDE">
        <w:rPr>
          <w:sz w:val="20"/>
          <w:szCs w:val="20"/>
        </w:rPr>
        <w:t>, Омский</w:t>
      </w:r>
      <w:r w:rsidRPr="00035D13">
        <w:rPr>
          <w:sz w:val="20"/>
          <w:szCs w:val="20"/>
        </w:rPr>
        <w:t xml:space="preserve"> гос.</w:t>
      </w:r>
      <w:r>
        <w:rPr>
          <w:sz w:val="20"/>
          <w:szCs w:val="20"/>
        </w:rPr>
        <w:t xml:space="preserve"> </w:t>
      </w:r>
      <w:proofErr w:type="spellStart"/>
      <w:r w:rsidRPr="00035D13">
        <w:rPr>
          <w:sz w:val="20"/>
          <w:szCs w:val="20"/>
        </w:rPr>
        <w:t>техн</w:t>
      </w:r>
      <w:proofErr w:type="spellEnd"/>
      <w:r w:rsidRPr="00035D13">
        <w:rPr>
          <w:sz w:val="20"/>
          <w:szCs w:val="20"/>
        </w:rPr>
        <w:t>.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ун-т.– Новосибирск: Изд-во СО РАН, 2013.–176 с.</w:t>
      </w:r>
    </w:p>
    <w:p w:rsidR="00ED5672" w:rsidRPr="00035D13" w:rsidRDefault="00ED5672" w:rsidP="0025054A">
      <w:pPr>
        <w:numPr>
          <w:ilvl w:val="0"/>
          <w:numId w:val="1"/>
        </w:numPr>
        <w:tabs>
          <w:tab w:val="left" w:pos="426"/>
        </w:tabs>
        <w:spacing w:line="264" w:lineRule="auto"/>
        <w:ind w:left="0" w:firstLine="0"/>
        <w:jc w:val="both"/>
        <w:rPr>
          <w:sz w:val="20"/>
          <w:szCs w:val="20"/>
        </w:rPr>
      </w:pPr>
      <w:r w:rsidRPr="00035D13">
        <w:rPr>
          <w:sz w:val="20"/>
          <w:szCs w:val="20"/>
        </w:rPr>
        <w:t xml:space="preserve">Физические величины: справочник / под ред. И.С. Григорьева, Е.З. </w:t>
      </w:r>
      <w:proofErr w:type="spellStart"/>
      <w:r w:rsidRPr="00035D13">
        <w:rPr>
          <w:sz w:val="20"/>
          <w:szCs w:val="20"/>
        </w:rPr>
        <w:t>Мейлихова</w:t>
      </w:r>
      <w:proofErr w:type="spellEnd"/>
      <w:r w:rsidRPr="00035D13">
        <w:rPr>
          <w:sz w:val="20"/>
          <w:szCs w:val="20"/>
        </w:rPr>
        <w:t xml:space="preserve">. – М.: </w:t>
      </w:r>
      <w:proofErr w:type="spellStart"/>
      <w:r w:rsidRPr="00035D13">
        <w:rPr>
          <w:sz w:val="20"/>
          <w:szCs w:val="20"/>
        </w:rPr>
        <w:t>Энергоатомиздат</w:t>
      </w:r>
      <w:proofErr w:type="spellEnd"/>
      <w:r w:rsidRPr="00035D13">
        <w:rPr>
          <w:sz w:val="20"/>
          <w:szCs w:val="20"/>
        </w:rPr>
        <w:t>, 1991. – 1232 с.</w:t>
      </w:r>
    </w:p>
    <w:p w:rsidR="00ED5672" w:rsidRPr="00035D13" w:rsidRDefault="00ED5672" w:rsidP="0025054A">
      <w:pPr>
        <w:numPr>
          <w:ilvl w:val="0"/>
          <w:numId w:val="1"/>
        </w:numPr>
        <w:tabs>
          <w:tab w:val="left" w:pos="426"/>
        </w:tabs>
        <w:spacing w:line="264" w:lineRule="auto"/>
        <w:ind w:left="0" w:firstLine="0"/>
        <w:jc w:val="both"/>
        <w:rPr>
          <w:sz w:val="20"/>
          <w:szCs w:val="20"/>
        </w:rPr>
      </w:pPr>
      <w:proofErr w:type="spellStart"/>
      <w:r w:rsidRPr="00035D13">
        <w:rPr>
          <w:color w:val="000000"/>
          <w:sz w:val="20"/>
          <w:szCs w:val="20"/>
        </w:rPr>
        <w:t>Шаркова</w:t>
      </w:r>
      <w:proofErr w:type="spellEnd"/>
      <w:r w:rsidRPr="00035D13">
        <w:rPr>
          <w:color w:val="000000"/>
          <w:sz w:val="20"/>
          <w:szCs w:val="20"/>
        </w:rPr>
        <w:t xml:space="preserve">, Т. В. Коррозионно-опасная микрофлора грунтов нефтяных месторождений Западной Сибири / Т. В. </w:t>
      </w:r>
      <w:proofErr w:type="spellStart"/>
      <w:r w:rsidRPr="00035D13">
        <w:rPr>
          <w:color w:val="000000"/>
          <w:sz w:val="20"/>
          <w:szCs w:val="20"/>
        </w:rPr>
        <w:t>Шаркова</w:t>
      </w:r>
      <w:proofErr w:type="spellEnd"/>
      <w:r w:rsidRPr="00035D13">
        <w:rPr>
          <w:color w:val="000000"/>
          <w:sz w:val="20"/>
          <w:szCs w:val="20"/>
        </w:rPr>
        <w:t xml:space="preserve">, Н. В. </w:t>
      </w:r>
      <w:proofErr w:type="spellStart"/>
      <w:r w:rsidRPr="00035D13">
        <w:rPr>
          <w:color w:val="000000"/>
          <w:sz w:val="20"/>
          <w:szCs w:val="20"/>
        </w:rPr>
        <w:t>Кутлунина</w:t>
      </w:r>
      <w:proofErr w:type="spellEnd"/>
      <w:r w:rsidRPr="00035D13">
        <w:rPr>
          <w:color w:val="000000"/>
          <w:sz w:val="20"/>
          <w:szCs w:val="20"/>
        </w:rPr>
        <w:t xml:space="preserve">, Н. П. </w:t>
      </w:r>
      <w:proofErr w:type="spellStart"/>
      <w:r w:rsidRPr="00035D13">
        <w:rPr>
          <w:color w:val="000000"/>
          <w:sz w:val="20"/>
          <w:szCs w:val="20"/>
        </w:rPr>
        <w:t>Мингалев</w:t>
      </w:r>
      <w:proofErr w:type="spellEnd"/>
      <w:r w:rsidRPr="00035D13">
        <w:rPr>
          <w:color w:val="000000"/>
          <w:sz w:val="20"/>
          <w:szCs w:val="20"/>
        </w:rPr>
        <w:t xml:space="preserve">  // Нефтяное хозяйство. –2009. – № 8. – С. 108 – 111.</w:t>
      </w:r>
    </w:p>
    <w:p w:rsidR="00ED5672" w:rsidRPr="00035D13" w:rsidRDefault="00ED5672" w:rsidP="0025054A">
      <w:pPr>
        <w:numPr>
          <w:ilvl w:val="0"/>
          <w:numId w:val="1"/>
        </w:numPr>
        <w:tabs>
          <w:tab w:val="left" w:pos="426"/>
        </w:tabs>
        <w:spacing w:line="264" w:lineRule="auto"/>
        <w:ind w:left="0" w:firstLine="0"/>
        <w:jc w:val="both"/>
        <w:rPr>
          <w:sz w:val="20"/>
          <w:szCs w:val="20"/>
        </w:rPr>
      </w:pPr>
      <w:r w:rsidRPr="00035D13">
        <w:rPr>
          <w:sz w:val="20"/>
          <w:szCs w:val="20"/>
        </w:rPr>
        <w:t xml:space="preserve">Исследование возможности рекультивации или утилизации обезвреженных </w:t>
      </w:r>
      <w:proofErr w:type="spellStart"/>
      <w:r w:rsidRPr="00035D13">
        <w:rPr>
          <w:sz w:val="20"/>
          <w:szCs w:val="20"/>
        </w:rPr>
        <w:t>нефтезагрезнённых</w:t>
      </w:r>
      <w:proofErr w:type="spellEnd"/>
      <w:r w:rsidRPr="00035D13">
        <w:rPr>
          <w:sz w:val="20"/>
          <w:szCs w:val="20"/>
        </w:rPr>
        <w:t xml:space="preserve"> материалов после применения метода </w:t>
      </w:r>
      <w:proofErr w:type="spellStart"/>
      <w:r w:rsidRPr="00035D13">
        <w:rPr>
          <w:sz w:val="20"/>
          <w:szCs w:val="20"/>
        </w:rPr>
        <w:t>реагентного</w:t>
      </w:r>
      <w:proofErr w:type="spellEnd"/>
      <w:r w:rsidRPr="00035D13">
        <w:rPr>
          <w:sz w:val="20"/>
          <w:szCs w:val="20"/>
        </w:rPr>
        <w:t xml:space="preserve"> </w:t>
      </w:r>
      <w:proofErr w:type="spellStart"/>
      <w:r w:rsidRPr="00035D13">
        <w:rPr>
          <w:sz w:val="20"/>
          <w:szCs w:val="20"/>
        </w:rPr>
        <w:t>капсулирования</w:t>
      </w:r>
      <w:proofErr w:type="spellEnd"/>
      <w:r w:rsidRPr="00035D13">
        <w:rPr>
          <w:sz w:val="20"/>
          <w:szCs w:val="20"/>
        </w:rPr>
        <w:t xml:space="preserve"> / Л.О. </w:t>
      </w:r>
      <w:proofErr w:type="spellStart"/>
      <w:r w:rsidRPr="00035D13">
        <w:rPr>
          <w:sz w:val="20"/>
          <w:szCs w:val="20"/>
        </w:rPr>
        <w:t>Штриплинг</w:t>
      </w:r>
      <w:proofErr w:type="spellEnd"/>
      <w:r w:rsidRPr="00035D13">
        <w:rPr>
          <w:sz w:val="20"/>
          <w:szCs w:val="20"/>
        </w:rPr>
        <w:t xml:space="preserve"> [и др.] // Защита окружающей среды в нефтегазовом комплексе.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–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2014.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–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№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12.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–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С.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44–46.</w:t>
      </w:r>
    </w:p>
    <w:p w:rsidR="00934B70" w:rsidRPr="00CC6C30" w:rsidRDefault="00ED5672" w:rsidP="0025054A">
      <w:pPr>
        <w:numPr>
          <w:ilvl w:val="0"/>
          <w:numId w:val="1"/>
        </w:numPr>
        <w:tabs>
          <w:tab w:val="left" w:pos="426"/>
        </w:tabs>
        <w:spacing w:line="264" w:lineRule="auto"/>
        <w:ind w:left="0" w:firstLine="0"/>
        <w:jc w:val="both"/>
        <w:rPr>
          <w:sz w:val="20"/>
          <w:szCs w:val="20"/>
        </w:rPr>
      </w:pPr>
      <w:r w:rsidRPr="00035D13">
        <w:rPr>
          <w:sz w:val="20"/>
          <w:szCs w:val="20"/>
        </w:rPr>
        <w:t>Библиотека обработки изображен</w:t>
      </w:r>
      <w:r>
        <w:rPr>
          <w:sz w:val="20"/>
          <w:szCs w:val="20"/>
        </w:rPr>
        <w:t xml:space="preserve">ий </w:t>
      </w:r>
      <w:proofErr w:type="spellStart"/>
      <w:r>
        <w:rPr>
          <w:sz w:val="20"/>
          <w:szCs w:val="20"/>
        </w:rPr>
        <w:t>OpenCV</w:t>
      </w:r>
      <w:proofErr w:type="spellEnd"/>
      <w:r>
        <w:rPr>
          <w:sz w:val="20"/>
          <w:szCs w:val="20"/>
        </w:rPr>
        <w:t xml:space="preserve"> [Электронный ресурс].</w:t>
      </w:r>
      <w:r w:rsidRPr="00035D13">
        <w:rPr>
          <w:sz w:val="20"/>
          <w:szCs w:val="20"/>
        </w:rPr>
        <w:t>–</w:t>
      </w:r>
      <w:r w:rsidRPr="006476EA">
        <w:rPr>
          <w:sz w:val="20"/>
          <w:szCs w:val="20"/>
          <w:lang w:val="en-US"/>
        </w:rPr>
        <w:t>URL</w:t>
      </w:r>
      <w:r w:rsidRPr="006476EA">
        <w:rPr>
          <w:sz w:val="20"/>
          <w:szCs w:val="20"/>
        </w:rPr>
        <w:t>:</w:t>
      </w:r>
      <w:r>
        <w:rPr>
          <w:sz w:val="20"/>
          <w:szCs w:val="20"/>
        </w:rPr>
        <w:t xml:space="preserve"> </w:t>
      </w:r>
      <w:r w:rsidRPr="00035D13">
        <w:rPr>
          <w:sz w:val="20"/>
          <w:szCs w:val="20"/>
        </w:rPr>
        <w:t>http://opencv.org (01.08.2014).</w:t>
      </w:r>
    </w:p>
    <w:sectPr w:rsidR="00934B70" w:rsidRPr="00CC6C30" w:rsidSect="00992D8B">
      <w:headerReference w:type="default" r:id="rId11"/>
      <w:footerReference w:type="default" r:id="rId12"/>
      <w:pgSz w:w="11906" w:h="16838" w:code="9"/>
      <w:pgMar w:top="1021" w:right="1247" w:bottom="1247" w:left="1021" w:header="709" w:footer="709" w:gutter="0"/>
      <w:cols w:space="284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C4BBF" w:rsidRDefault="003C4BBF" w:rsidP="00E13037">
      <w:r>
        <w:separator/>
      </w:r>
    </w:p>
  </w:endnote>
  <w:endnote w:type="continuationSeparator" w:id="0">
    <w:p w:rsidR="003C4BBF" w:rsidRDefault="003C4BBF" w:rsidP="00E1303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D552E" w:rsidRDefault="003C4BBF">
    <w:pPr>
      <w:pStyle w:val="a6"/>
      <w:jc w:val="right"/>
    </w:pPr>
  </w:p>
  <w:p w:rsidR="000D552E" w:rsidRDefault="003C4BBF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C4BBF" w:rsidRDefault="003C4BBF" w:rsidP="00E13037">
      <w:r>
        <w:separator/>
      </w:r>
    </w:p>
  </w:footnote>
  <w:footnote w:type="continuationSeparator" w:id="0">
    <w:p w:rsidR="003C4BBF" w:rsidRDefault="003C4BBF" w:rsidP="00E1303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8640D" w:rsidRDefault="0078640D" w:rsidP="0078640D">
    <w:pPr>
      <w:pStyle w:val="a4"/>
      <w:pBdr>
        <w:bottom w:val="single" w:sz="12" w:space="1" w:color="auto"/>
      </w:pBdr>
      <w:jc w:val="center"/>
    </w:pPr>
    <w:r>
      <w:rPr>
        <w:noProof/>
      </w:rPr>
      <w:drawing>
        <wp:inline distT="0" distB="0" distL="0" distR="0">
          <wp:extent cx="1395871" cy="504000"/>
          <wp:effectExtent l="0" t="0" r="0" b="0"/>
          <wp:docPr id="3" name="Рисунок 3" descr="https://www.omgtu.ru/general_information/files/logo%20OmGTU%20wb%20gor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4" descr="https://www.omgtu.ru/general_information/files/logo%20OmGTU%20wb%20gor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95871" cy="504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tab/>
    </w:r>
    <w:r>
      <w:rPr>
        <w:noProof/>
        <w:sz w:val="12"/>
        <w:szCs w:val="12"/>
      </w:rPr>
      <w:drawing>
        <wp:inline distT="0" distB="0" distL="0" distR="0" wp14:anchorId="46111D79" wp14:editId="19A48B64">
          <wp:extent cx="2625443" cy="540000"/>
          <wp:effectExtent l="0" t="0" r="3810" b="0"/>
          <wp:docPr id="8" name="Рисунок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8" name="Логотип_ТХУ_без слов.png"/>
                  <pic:cNvPicPr/>
                </pic:nvPicPr>
                <pic:blipFill rotWithShape="1"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b="4709"/>
                  <a:stretch/>
                </pic:blipFill>
                <pic:spPr bwMode="auto">
                  <a:xfrm>
                    <a:off x="0" y="0"/>
                    <a:ext cx="2625443" cy="540000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  <w:r>
      <w:tab/>
    </w:r>
    <w:r>
      <w:rPr>
        <w:noProof/>
      </w:rPr>
      <w:drawing>
        <wp:inline distT="0" distB="0" distL="0" distR="0">
          <wp:extent cx="1431627" cy="540000"/>
          <wp:effectExtent l="0" t="0" r="0" b="0"/>
          <wp:docPr id="4" name="Рисунок 4" descr="новый-лого-2018-в-кривых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новый-лого-2018-в-кривых"/>
                  <pic:cNvPicPr>
                    <a:picLocks noChangeAspect="1" noChangeArrowheads="1"/>
                  </pic:cNvPicPr>
                </pic:nvPicPr>
                <pic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431627" cy="540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BD0526"/>
    <w:multiLevelType w:val="hybridMultilevel"/>
    <w:tmpl w:val="44DE688C"/>
    <w:lvl w:ilvl="0" w:tplc="EC0A04AA">
      <w:start w:val="1"/>
      <w:numFmt w:val="bullet"/>
      <w:lvlText w:val="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>
    <w:nsid w:val="0F9A3E91"/>
    <w:multiLevelType w:val="hybridMultilevel"/>
    <w:tmpl w:val="DC820CA2"/>
    <w:lvl w:ilvl="0" w:tplc="103E9092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C7D743D"/>
    <w:multiLevelType w:val="hybridMultilevel"/>
    <w:tmpl w:val="D0167AC8"/>
    <w:lvl w:ilvl="0" w:tplc="F540392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5672"/>
    <w:rsid w:val="0004079C"/>
    <w:rsid w:val="000778E7"/>
    <w:rsid w:val="000A0C77"/>
    <w:rsid w:val="000C0CD5"/>
    <w:rsid w:val="00242446"/>
    <w:rsid w:val="0025054A"/>
    <w:rsid w:val="002C7536"/>
    <w:rsid w:val="003250FD"/>
    <w:rsid w:val="003866ED"/>
    <w:rsid w:val="003C4BBF"/>
    <w:rsid w:val="003C5AE3"/>
    <w:rsid w:val="0040526D"/>
    <w:rsid w:val="00496965"/>
    <w:rsid w:val="004D7B46"/>
    <w:rsid w:val="0052576A"/>
    <w:rsid w:val="00535442"/>
    <w:rsid w:val="00546829"/>
    <w:rsid w:val="00594531"/>
    <w:rsid w:val="006248C4"/>
    <w:rsid w:val="006504E0"/>
    <w:rsid w:val="006D78F8"/>
    <w:rsid w:val="0078640D"/>
    <w:rsid w:val="007A3435"/>
    <w:rsid w:val="0080044A"/>
    <w:rsid w:val="00810B64"/>
    <w:rsid w:val="008D4E96"/>
    <w:rsid w:val="00934B70"/>
    <w:rsid w:val="00992D8B"/>
    <w:rsid w:val="00A047C7"/>
    <w:rsid w:val="00A95F4B"/>
    <w:rsid w:val="00AC077B"/>
    <w:rsid w:val="00AD6FF1"/>
    <w:rsid w:val="00C01759"/>
    <w:rsid w:val="00CC6C30"/>
    <w:rsid w:val="00D07905"/>
    <w:rsid w:val="00E13037"/>
    <w:rsid w:val="00E456FF"/>
    <w:rsid w:val="00EB5DE7"/>
    <w:rsid w:val="00ED5672"/>
    <w:rsid w:val="00F250FC"/>
    <w:rsid w:val="00F85C09"/>
    <w:rsid w:val="00FE07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D567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ED5672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ED5672"/>
    <w:pPr>
      <w:spacing w:before="100" w:beforeAutospacing="1" w:after="100" w:afterAutospacing="1"/>
    </w:pPr>
  </w:style>
  <w:style w:type="paragraph" w:styleId="a4">
    <w:name w:val="header"/>
    <w:basedOn w:val="a"/>
    <w:link w:val="a5"/>
    <w:uiPriority w:val="99"/>
    <w:rsid w:val="00ED5672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rsid w:val="00ED567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footer"/>
    <w:basedOn w:val="a"/>
    <w:link w:val="a7"/>
    <w:uiPriority w:val="99"/>
    <w:rsid w:val="00ED5672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ED567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ED5672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ED5672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ED567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styleId="aa">
    <w:name w:val="Emphasis"/>
    <w:basedOn w:val="a0"/>
    <w:uiPriority w:val="20"/>
    <w:qFormat/>
    <w:rsid w:val="00934B70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D567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next w:val="a"/>
    <w:link w:val="20"/>
    <w:uiPriority w:val="9"/>
    <w:unhideWhenUsed/>
    <w:qFormat/>
    <w:rsid w:val="00ED5672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uiPriority w:val="99"/>
    <w:unhideWhenUsed/>
    <w:rsid w:val="00ED5672"/>
    <w:pPr>
      <w:spacing w:before="100" w:beforeAutospacing="1" w:after="100" w:afterAutospacing="1"/>
    </w:pPr>
  </w:style>
  <w:style w:type="paragraph" w:styleId="a4">
    <w:name w:val="header"/>
    <w:basedOn w:val="a"/>
    <w:link w:val="a5"/>
    <w:uiPriority w:val="99"/>
    <w:rsid w:val="00ED5672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uiPriority w:val="99"/>
    <w:rsid w:val="00ED567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footer"/>
    <w:basedOn w:val="a"/>
    <w:link w:val="a7"/>
    <w:uiPriority w:val="99"/>
    <w:rsid w:val="00ED5672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uiPriority w:val="99"/>
    <w:rsid w:val="00ED567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ED5672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ED5672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0">
    <w:name w:val="Заголовок 2 Знак"/>
    <w:basedOn w:val="a0"/>
    <w:link w:val="2"/>
    <w:uiPriority w:val="9"/>
    <w:rsid w:val="00ED5672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styleId="aa">
    <w:name w:val="Emphasis"/>
    <w:basedOn w:val="a0"/>
    <w:uiPriority w:val="20"/>
    <w:qFormat/>
    <w:rsid w:val="00934B70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0" Type="http://schemas.openxmlformats.org/officeDocument/2006/relationships/chart" Target="charts/chart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image" Target="media/image4.png"/><Relationship Id="rId2" Type="http://schemas.openxmlformats.org/officeDocument/2006/relationships/image" Target="media/image3.png"/><Relationship Id="rId1" Type="http://schemas.openxmlformats.org/officeDocument/2006/relationships/image" Target="media/image2.png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D:\&#1047;&#1072;&#1075;&#1088;&#1091;&#1079;&#1082;&#1080;\&#1052;&#1080;&#1095;&#1080;&#1075;&#1072;&#1085;_&#1055;&#1058;&#1055;_2.xlsx" TargetMode="External"/><Relationship Id="rId1" Type="http://schemas.openxmlformats.org/officeDocument/2006/relationships/themeOverride" Target="../theme/themeOverride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585074423486236"/>
          <c:y val="7.467630136173746E-2"/>
          <c:w val="0.78941385204920722"/>
          <c:h val="0.64116707748018542"/>
        </c:manualLayout>
      </c:layout>
      <c:scatterChart>
        <c:scatterStyle val="smoothMarker"/>
        <c:varyColors val="0"/>
        <c:ser>
          <c:idx val="1"/>
          <c:order val="0"/>
          <c:marker>
            <c:symbol val="none"/>
          </c:marker>
          <c:xVal>
            <c:numRef>
              <c:f>[Мичиган_ПТП_2.xlsx]Лист1!$A$2:$A$9</c:f>
              <c:numCache>
                <c:formatCode>General</c:formatCode>
                <c:ptCount val="8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40</c:v>
                </c:pt>
              </c:numCache>
            </c:numRef>
          </c:xVal>
          <c:yVal>
            <c:numRef>
              <c:f>[Мичиган_ПТП_2.xlsx]Лист1!$G$2:$G$9</c:f>
              <c:numCache>
                <c:formatCode>General</c:formatCode>
                <c:ptCount val="8"/>
                <c:pt idx="0">
                  <c:v>0</c:v>
                </c:pt>
                <c:pt idx="1">
                  <c:v>0.33087133468157159</c:v>
                </c:pt>
                <c:pt idx="2">
                  <c:v>0.43785660446523511</c:v>
                </c:pt>
                <c:pt idx="3">
                  <c:v>0.48761027271954205</c:v>
                </c:pt>
                <c:pt idx="4">
                  <c:v>0.51947052948330086</c:v>
                </c:pt>
                <c:pt idx="5">
                  <c:v>0.53070917484092162</c:v>
                </c:pt>
                <c:pt idx="6">
                  <c:v>0.53070917484092162</c:v>
                </c:pt>
                <c:pt idx="7">
                  <c:v>0.5307091748409216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31AF-4F1E-B8B0-95959F6789D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99861504"/>
        <c:axId val="299863424"/>
      </c:scatterChart>
      <c:valAx>
        <c:axId val="299861504"/>
        <c:scaling>
          <c:orientation val="minMax"/>
          <c:max val="4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l-GR" i="1">
                    <a:latin typeface="Times New Roman"/>
                    <a:cs typeface="Times New Roman"/>
                  </a:rPr>
                  <a:t>θ</a:t>
                </a:r>
                <a:r>
                  <a:rPr lang="ru-RU" baseline="0"/>
                  <a:t>, г/т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0.50822522995863328"/>
              <c:y val="0.89771248321507746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299863424"/>
        <c:crosses val="autoZero"/>
        <c:crossBetween val="midCat"/>
      </c:valAx>
      <c:valAx>
        <c:axId val="299863424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l-GR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ψ</a:t>
                </a:r>
                <a:r>
                  <a:rPr lang="ru-RU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l-GR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ru-RU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ru-RU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доли 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99861504"/>
        <c:crosses val="autoZero"/>
        <c:crossBetween val="midCat"/>
      </c:valAx>
    </c:plotArea>
    <c:plotVisOnly val="1"/>
    <c:dispBlanksAs val="gap"/>
    <c:showDLblsOverMax val="0"/>
  </c:chart>
  <c:spPr>
    <a:solidFill>
      <a:schemeClr val="bg1"/>
    </a:solidFill>
    <a:ln>
      <a:noFill/>
    </a:ln>
  </c:spPr>
  <c:externalData r:id="rId2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753</Words>
  <Characters>4297</Characters>
  <Application>Microsoft Office Word</Application>
  <DocSecurity>0</DocSecurity>
  <Lines>35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0-03-18T04:02:00Z</dcterms:created>
  <dcterms:modified xsi:type="dcterms:W3CDTF">2020-03-18T04:02:00Z</dcterms:modified>
</cp:coreProperties>
</file>